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3EE" w:rsidRDefault="00C113EE" w:rsidP="00C113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36"/>
        </w:rPr>
        <w:t>ISTEP REVIEW #</w:t>
      </w:r>
      <w:r w:rsidR="004B3216">
        <w:rPr>
          <w:rFonts w:ascii="Times New Roman" w:hAnsi="Times New Roman" w:cs="Times New Roman"/>
          <w:sz w:val="36"/>
        </w:rPr>
        <w:t>4</w:t>
      </w:r>
      <w:r w:rsidRPr="004E0C6B">
        <w:rPr>
          <w:rFonts w:ascii="Times New Roman" w:hAnsi="Times New Roman" w:cs="Times New Roman"/>
          <w:sz w:val="32"/>
        </w:rPr>
        <w:tab/>
      </w:r>
      <w:r w:rsidRPr="009C3852">
        <w:rPr>
          <w:rFonts w:ascii="Times New Roman" w:hAnsi="Times New Roman" w:cs="Times New Roman"/>
          <w:sz w:val="32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</w:t>
      </w:r>
      <w:r w:rsidR="004906D4">
        <w:rPr>
          <w:rFonts w:ascii="Times New Roman" w:hAnsi="Times New Roman" w:cs="Times New Roman"/>
        </w:rPr>
        <w:tab/>
      </w:r>
      <w:r w:rsidR="004906D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</w:t>
      </w:r>
      <w:r w:rsidRPr="009C3852">
        <w:rPr>
          <w:rFonts w:ascii="Times New Roman" w:hAnsi="Times New Roman" w:cs="Times New Roman"/>
        </w:rPr>
        <w:t>Name</w:t>
      </w:r>
      <w:proofErr w:type="gramStart"/>
      <w:r w:rsidRPr="009C3852">
        <w:rPr>
          <w:rFonts w:ascii="Times New Roman" w:hAnsi="Times New Roman" w:cs="Times New Roman"/>
        </w:rPr>
        <w:t>:_</w:t>
      </w:r>
      <w:proofErr w:type="gramEnd"/>
      <w:r w:rsidRPr="009C3852">
        <w:rPr>
          <w:rFonts w:ascii="Times New Roman" w:hAnsi="Times New Roman" w:cs="Times New Roman"/>
        </w:rPr>
        <w:t>_____</w:t>
      </w:r>
      <w:r w:rsidR="004906D4">
        <w:rPr>
          <w:rFonts w:ascii="Times New Roman" w:hAnsi="Times New Roman" w:cs="Times New Roman"/>
        </w:rPr>
        <w:t>____</w:t>
      </w:r>
      <w:r w:rsidRPr="009C3852">
        <w:rPr>
          <w:rFonts w:ascii="Times New Roman" w:hAnsi="Times New Roman" w:cs="Times New Roman"/>
        </w:rPr>
        <w:t>_____________</w:t>
      </w:r>
    </w:p>
    <w:p w:rsidR="00C113EE" w:rsidRPr="004E0C6B" w:rsidRDefault="00C113EE" w:rsidP="00C113EE">
      <w:pPr>
        <w:rPr>
          <w:rFonts w:ascii="Times New Roman" w:hAnsi="Times New Roman" w:cs="Times New Roman"/>
          <w:sz w:val="24"/>
        </w:rPr>
      </w:pPr>
      <w:r w:rsidRPr="004E0C6B">
        <w:rPr>
          <w:rFonts w:ascii="Times New Roman" w:hAnsi="Times New Roman" w:cs="Times New Roman"/>
          <w:sz w:val="24"/>
        </w:rPr>
        <w:t>Due Date</w:t>
      </w:r>
      <w:proofErr w:type="gramStart"/>
      <w:r w:rsidRPr="004E0C6B">
        <w:rPr>
          <w:rFonts w:ascii="Times New Roman" w:hAnsi="Times New Roman" w:cs="Times New Roman"/>
          <w:sz w:val="24"/>
        </w:rPr>
        <w:t>:_</w:t>
      </w:r>
      <w:proofErr w:type="gramEnd"/>
      <w:r w:rsidRPr="004E0C6B">
        <w:rPr>
          <w:rFonts w:ascii="Times New Roman" w:hAnsi="Times New Roman" w:cs="Times New Roman"/>
          <w:sz w:val="24"/>
        </w:rPr>
        <w:t>__________________</w:t>
      </w:r>
    </w:p>
    <w:p w:rsidR="00C113EE" w:rsidRPr="00C113EE" w:rsidRDefault="00C113EE" w:rsidP="00C113EE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eastAsiaTheme="minorEastAsia" w:hAnsi="Times New Roman" w:cs="Times New Roman"/>
          <w:sz w:val="24"/>
          <w:szCs w:val="24"/>
        </w:rPr>
        <w:t xml:space="preserve">In a certain type of lily plant is growing in a pond in such a way that the number of plants is growing exponentially. The number of plants, N, in the pond at time t is modeled by the </w:t>
      </w:r>
      <w:proofErr w:type="gramStart"/>
      <w:r w:rsidRPr="00C113EE">
        <w:rPr>
          <w:rFonts w:ascii="Times New Roman" w:eastAsiaTheme="minorEastAsia" w:hAnsi="Times New Roman" w:cs="Times New Roman"/>
          <w:sz w:val="24"/>
          <w:szCs w:val="24"/>
        </w:rPr>
        <w:t xml:space="preserve">function  </w:t>
      </w:r>
      <w:proofErr w:type="gramEnd"/>
      <w:r w:rsidRPr="00C113E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20.2pt" o:ole="">
            <v:imagedata r:id="rId6" o:title=""/>
          </v:shape>
          <o:OLEObject Type="Embed" ProgID="Equation.DSMT4" ShapeID="_x0000_i1025" DrawAspect="Content" ObjectID="_1597825388" r:id="rId7"/>
        </w:object>
      </w:r>
      <w:r w:rsidRPr="00C113EE">
        <w:rPr>
          <w:rFonts w:ascii="Times New Roman" w:hAnsi="Times New Roman" w:cs="Times New Roman"/>
          <w:sz w:val="24"/>
          <w:szCs w:val="24"/>
        </w:rPr>
        <w:t xml:space="preserve">, where a and b are constants and t is measured in months. The table shows two values of the function. </w:t>
      </w:r>
    </w:p>
    <w:p w:rsidR="00C113EE" w:rsidRPr="00C113EE" w:rsidRDefault="00C113EE" w:rsidP="00C113EE">
      <w:pPr>
        <w:ind w:left="2160"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493649</wp:posOffset>
            </wp:positionH>
            <wp:positionV relativeFrom="paragraph">
              <wp:posOffset>2812</wp:posOffset>
            </wp:positionV>
            <wp:extent cx="755650" cy="642620"/>
            <wp:effectExtent l="0" t="0" r="6350" b="5080"/>
            <wp:wrapThrough wrapText="bothSides">
              <wp:wrapPolygon edited="0">
                <wp:start x="0" y="0"/>
                <wp:lineTo x="0" y="21130"/>
                <wp:lineTo x="21237" y="21130"/>
                <wp:lineTo x="21237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642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>Which equation can be used to find the number of plants in the pond at the time t?</w:t>
      </w:r>
    </w:p>
    <w:p w:rsidR="00C113EE" w:rsidRPr="00C113EE" w:rsidRDefault="00C113EE" w:rsidP="00C113EE">
      <w:pPr>
        <w:pStyle w:val="ListParagraph"/>
        <w:ind w:left="2520"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1598930</wp:posOffset>
            </wp:positionH>
            <wp:positionV relativeFrom="paragraph">
              <wp:posOffset>0</wp:posOffset>
            </wp:positionV>
            <wp:extent cx="1041400" cy="940435"/>
            <wp:effectExtent l="0" t="0" r="635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940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13EE" w:rsidRPr="00C113EE" w:rsidRDefault="00C113EE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C113EE" w:rsidRDefault="00C113EE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C113EE" w:rsidRDefault="00C113EE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C113EE" w:rsidRDefault="00C113EE" w:rsidP="00C113EE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eastAsiaTheme="minorEastAsia" w:hAnsi="Times New Roman" w:cs="Times New Roman"/>
          <w:sz w:val="24"/>
          <w:szCs w:val="24"/>
        </w:rPr>
        <w:t>Jerome is constructing a table of values that satisfies the definition of a function.</w:t>
      </w:r>
    </w:p>
    <w:p w:rsidR="00C113EE" w:rsidRPr="00C113EE" w:rsidRDefault="00C113EE" w:rsidP="00C113E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02530" cy="909320"/>
            <wp:effectExtent l="0" t="0" r="762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2530" cy="90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13EE" w:rsidRPr="00C113EE" w:rsidRDefault="00C113EE" w:rsidP="00C113E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eastAsiaTheme="minorEastAsia" w:hAnsi="Times New Roman" w:cs="Times New Roman"/>
          <w:sz w:val="24"/>
          <w:szCs w:val="24"/>
        </w:rPr>
        <w:t>Which number(s) can be placed in the empty cell so that the table of values satisfies the definition of a function?</w:t>
      </w:r>
    </w:p>
    <w:p w:rsidR="00C113EE" w:rsidRPr="00C113EE" w:rsidRDefault="00C113EE" w:rsidP="00C113E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eastAsiaTheme="minorEastAsia" w:hAnsi="Times New Roman" w:cs="Times New Roman"/>
          <w:sz w:val="24"/>
          <w:szCs w:val="24"/>
        </w:rPr>
        <w:t xml:space="preserve">Select </w:t>
      </w:r>
      <w:r w:rsidRPr="00C113EE">
        <w:rPr>
          <w:rFonts w:ascii="Times New Roman" w:eastAsiaTheme="minorEastAsia" w:hAnsi="Times New Roman" w:cs="Times New Roman"/>
          <w:b/>
          <w:i/>
          <w:sz w:val="24"/>
          <w:szCs w:val="24"/>
        </w:rPr>
        <w:t>all</w:t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 xml:space="preserve"> that apply.</w:t>
      </w:r>
    </w:p>
    <w:p w:rsidR="00C113EE" w:rsidRPr="00C113EE" w:rsidRDefault="00C113EE" w:rsidP="00C113E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C113EE" w:rsidRDefault="00C113EE" w:rsidP="00C113EE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eastAsiaTheme="minorEastAsia" w:hAnsi="Times New Roman" w:cs="Times New Roman"/>
          <w:sz w:val="24"/>
          <w:szCs w:val="24"/>
        </w:rPr>
        <w:t xml:space="preserve">-5 </w:t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  <w:t xml:space="preserve">b) -1 </w:t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  <w:t xml:space="preserve">c) 0 </w:t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  <w:t xml:space="preserve">d) 2 </w:t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  <w:t xml:space="preserve">e) 11 </w:t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ab/>
        <w:t xml:space="preserve">f) 17 </w:t>
      </w:r>
    </w:p>
    <w:p w:rsidR="00C113EE" w:rsidRPr="00C113EE" w:rsidRDefault="00C113EE" w:rsidP="00C113EE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C113EE" w:rsidRDefault="00C113EE" w:rsidP="00C113EE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C113EE" w:rsidRDefault="00C113EE" w:rsidP="00C113EE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sz w:val="24"/>
          <w:szCs w:val="24"/>
        </w:rPr>
        <w:t xml:space="preserve">Naomi left her apartment and went for a bicycle ride, returning to her apartment after 2 hours. The graph shows how her distance from home varied during that time. </w:t>
      </w:r>
    </w:p>
    <w:p w:rsidR="00C113EE" w:rsidRPr="00C113EE" w:rsidRDefault="00C113EE" w:rsidP="00C113EE">
      <w:pPr>
        <w:tabs>
          <w:tab w:val="left" w:pos="3295"/>
        </w:tabs>
        <w:autoSpaceDE w:val="0"/>
        <w:autoSpaceDN w:val="0"/>
        <w:adjustRightInd w:val="0"/>
        <w:spacing w:after="0" w:line="240" w:lineRule="auto"/>
        <w:ind w:left="2880"/>
        <w:rPr>
          <w:rFonts w:ascii="Times New Roman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 wp14:anchorId="0BD5981E" wp14:editId="1C395FF6">
            <wp:simplePos x="0" y="0"/>
            <wp:positionH relativeFrom="column">
              <wp:posOffset>229822</wp:posOffset>
            </wp:positionH>
            <wp:positionV relativeFrom="paragraph">
              <wp:posOffset>-2272</wp:posOffset>
            </wp:positionV>
            <wp:extent cx="1614055" cy="1308321"/>
            <wp:effectExtent l="0" t="0" r="5715" b="6350"/>
            <wp:wrapThrough wrapText="bothSides">
              <wp:wrapPolygon edited="0">
                <wp:start x="0" y="0"/>
                <wp:lineTo x="0" y="21390"/>
                <wp:lineTo x="21421" y="21390"/>
                <wp:lineTo x="21421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055" cy="130832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113EE">
        <w:rPr>
          <w:rFonts w:ascii="Times New Roman" w:hAnsi="Times New Roman" w:cs="Times New Roman"/>
          <w:sz w:val="24"/>
          <w:szCs w:val="24"/>
        </w:rPr>
        <w:t>Which of the following best describes the meaning of the point                          marked X on the graph?</w:t>
      </w:r>
    </w:p>
    <w:p w:rsidR="00C113EE" w:rsidRPr="00C113EE" w:rsidRDefault="00C113EE" w:rsidP="00C113EE">
      <w:pPr>
        <w:numPr>
          <w:ilvl w:val="1"/>
          <w:numId w:val="3"/>
        </w:numPr>
        <w:tabs>
          <w:tab w:val="left" w:pos="3295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sz w:val="24"/>
          <w:szCs w:val="24"/>
        </w:rPr>
        <w:t>The greatest distance from home that Naomi reached.</w:t>
      </w:r>
    </w:p>
    <w:p w:rsidR="00C113EE" w:rsidRPr="00C113EE" w:rsidRDefault="00C113EE" w:rsidP="00C113EE">
      <w:pPr>
        <w:numPr>
          <w:ilvl w:val="1"/>
          <w:numId w:val="3"/>
        </w:numPr>
        <w:tabs>
          <w:tab w:val="left" w:pos="3295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sz w:val="24"/>
          <w:szCs w:val="24"/>
        </w:rPr>
        <w:t>The moment when Naomi returned home.</w:t>
      </w:r>
    </w:p>
    <w:p w:rsidR="00C113EE" w:rsidRPr="00C113EE" w:rsidRDefault="00C113EE" w:rsidP="00C113EE">
      <w:pPr>
        <w:numPr>
          <w:ilvl w:val="1"/>
          <w:numId w:val="3"/>
        </w:numPr>
        <w:tabs>
          <w:tab w:val="left" w:pos="3295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sz w:val="24"/>
          <w:szCs w:val="24"/>
        </w:rPr>
        <w:t>The fastest speed that Naomi reached.</w:t>
      </w:r>
    </w:p>
    <w:p w:rsidR="00C113EE" w:rsidRPr="00C113EE" w:rsidRDefault="00C113EE" w:rsidP="00C113EE">
      <w:pPr>
        <w:numPr>
          <w:ilvl w:val="1"/>
          <w:numId w:val="3"/>
        </w:numPr>
        <w:tabs>
          <w:tab w:val="left" w:pos="3295"/>
        </w:tabs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sz w:val="24"/>
          <w:szCs w:val="24"/>
        </w:rPr>
        <w:t xml:space="preserve">The time Naomi stopped for a rest. </w:t>
      </w:r>
    </w:p>
    <w:p w:rsidR="00C113EE" w:rsidRDefault="00C113EE" w:rsidP="00C113EE">
      <w:pPr>
        <w:rPr>
          <w:rFonts w:ascii="Times New Roman" w:hAnsi="Times New Roman" w:cs="Times New Roman"/>
          <w:sz w:val="24"/>
          <w:szCs w:val="24"/>
        </w:rPr>
      </w:pPr>
    </w:p>
    <w:p w:rsidR="00C113EE" w:rsidRDefault="00C113EE" w:rsidP="00C113EE">
      <w:pPr>
        <w:pStyle w:val="ListParagraph"/>
        <w:spacing w:line="259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C113EE" w:rsidRDefault="00C113EE" w:rsidP="00C113EE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sz w:val="24"/>
          <w:szCs w:val="24"/>
        </w:rPr>
        <w:t>Which series of transformations can be used on the parallelogram in the coordinate grid so that each of its 4 vertices will have a pair of negative coordinates?</w:t>
      </w:r>
    </w:p>
    <w:p w:rsidR="00C113EE" w:rsidRPr="00C113EE" w:rsidRDefault="00C113EE" w:rsidP="00C113EE">
      <w:pPr>
        <w:numPr>
          <w:ilvl w:val="1"/>
          <w:numId w:val="3"/>
        </w:num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0F732F51" wp14:editId="50EAF4B1">
            <wp:simplePos x="0" y="0"/>
            <wp:positionH relativeFrom="column">
              <wp:posOffset>229822</wp:posOffset>
            </wp:positionH>
            <wp:positionV relativeFrom="paragraph">
              <wp:posOffset>-1301</wp:posOffset>
            </wp:positionV>
            <wp:extent cx="1073727" cy="1059782"/>
            <wp:effectExtent l="0" t="0" r="0" b="7620"/>
            <wp:wrapThrough wrapText="bothSides">
              <wp:wrapPolygon edited="0">
                <wp:start x="0" y="0"/>
                <wp:lineTo x="0" y="21367"/>
                <wp:lineTo x="21089" y="21367"/>
                <wp:lineTo x="21089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3727" cy="10597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113EE">
        <w:rPr>
          <w:rFonts w:ascii="Times New Roman" w:eastAsiaTheme="minorEastAsia" w:hAnsi="Times New Roman" w:cs="Times New Roman"/>
          <w:sz w:val="24"/>
          <w:szCs w:val="24"/>
        </w:rPr>
        <w:t>Translate 6 units down, and then reflect over the x-axis.</w:t>
      </w:r>
    </w:p>
    <w:p w:rsidR="00C113EE" w:rsidRPr="00C113EE" w:rsidRDefault="00C113EE" w:rsidP="00C113EE">
      <w:pPr>
        <w:numPr>
          <w:ilvl w:val="1"/>
          <w:numId w:val="3"/>
        </w:num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sz w:val="24"/>
          <w:szCs w:val="24"/>
        </w:rPr>
        <w:t>Rotate 90 degrees counterclockwise and then reflect over the y-axis.</w:t>
      </w:r>
    </w:p>
    <w:p w:rsidR="00C113EE" w:rsidRPr="00C113EE" w:rsidRDefault="00C113EE" w:rsidP="00C113EE">
      <w:pPr>
        <w:numPr>
          <w:ilvl w:val="1"/>
          <w:numId w:val="3"/>
        </w:num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sz w:val="24"/>
          <w:szCs w:val="24"/>
        </w:rPr>
        <w:t>Translate 6 units to the left, and then 3 units down.</w:t>
      </w:r>
    </w:p>
    <w:p w:rsidR="00C113EE" w:rsidRPr="00C113EE" w:rsidRDefault="00C113EE" w:rsidP="00C113EE">
      <w:pPr>
        <w:numPr>
          <w:ilvl w:val="1"/>
          <w:numId w:val="3"/>
        </w:num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hAnsi="Times New Roman" w:cs="Times New Roman"/>
          <w:sz w:val="24"/>
          <w:szCs w:val="24"/>
        </w:rPr>
        <w:t>Translate 6 units to the left, and then reflect over the x-axis.</w:t>
      </w:r>
    </w:p>
    <w:p w:rsidR="00C113EE" w:rsidRDefault="00C113EE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F76B1" w:rsidRPr="00C113EE" w:rsidRDefault="005F76B1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88334F" w:rsidRDefault="00C113EE" w:rsidP="00C113EE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8334F">
        <w:rPr>
          <w:rFonts w:ascii="Times New Roman" w:eastAsiaTheme="minorEastAsia" w:hAnsi="Times New Roman" w:cs="Times New Roman"/>
          <w:sz w:val="24"/>
          <w:szCs w:val="24"/>
        </w:rPr>
        <w:lastRenderedPageBreak/>
        <w:t>Look at the function</w:t>
      </w:r>
      <w:proofErr w:type="gramStart"/>
      <w:r w:rsidRPr="0088334F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w:proofErr w:type="gramEnd"/>
      <w:r w:rsidRPr="0088334F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026" type="#_x0000_t75" style="width:99.5pt;height:17.8pt" o:ole="">
            <v:imagedata r:id="rId13" o:title=""/>
          </v:shape>
          <o:OLEObject Type="Embed" ProgID="Equation.DSMT4" ShapeID="_x0000_i1026" DrawAspect="Content" ObjectID="_1597825389" r:id="rId14"/>
        </w:object>
      </w:r>
      <w:r w:rsidRPr="0088334F">
        <w:rPr>
          <w:rFonts w:ascii="Times New Roman" w:hAnsi="Times New Roman" w:cs="Times New Roman"/>
          <w:sz w:val="24"/>
          <w:szCs w:val="24"/>
        </w:rPr>
        <w:t>.</w:t>
      </w:r>
    </w:p>
    <w:p w:rsidR="00C113EE" w:rsidRPr="005F76B1" w:rsidRDefault="00C113EE" w:rsidP="00C113EE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8334F">
        <w:rPr>
          <w:rFonts w:ascii="Times New Roman" w:hAnsi="Times New Roman" w:cs="Times New Roman"/>
          <w:sz w:val="24"/>
          <w:szCs w:val="24"/>
        </w:rPr>
        <w:t xml:space="preserve"> Use factoring to find the zeros </w:t>
      </w:r>
      <w:proofErr w:type="gramStart"/>
      <w:r w:rsidRPr="0088334F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88334F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27" type="#_x0000_t75" style="width:25.9pt;height:16.2pt" o:ole="">
            <v:imagedata r:id="rId15" o:title=""/>
          </v:shape>
          <o:OLEObject Type="Embed" ProgID="Equation.DSMT4" ShapeID="_x0000_i1027" DrawAspect="Content" ObjectID="_1597825390" r:id="rId16"/>
        </w:object>
      </w:r>
      <w:r w:rsidRPr="0088334F">
        <w:rPr>
          <w:rFonts w:ascii="Times New Roman" w:hAnsi="Times New Roman" w:cs="Times New Roman"/>
          <w:sz w:val="24"/>
          <w:szCs w:val="24"/>
        </w:rPr>
        <w:t>. Show your work:</w:t>
      </w:r>
    </w:p>
    <w:p w:rsidR="005F76B1" w:rsidRDefault="005F76B1" w:rsidP="005F76B1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5F76B1" w:rsidRDefault="005F76B1" w:rsidP="005F76B1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5F76B1" w:rsidRDefault="005F76B1" w:rsidP="005F76B1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5F76B1" w:rsidRPr="0088334F" w:rsidRDefault="005F76B1" w:rsidP="005F76B1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88334F" w:rsidRDefault="00C113EE" w:rsidP="00C113EE">
      <w:pPr>
        <w:pStyle w:val="ListParagraph"/>
        <w:numPr>
          <w:ilvl w:val="0"/>
          <w:numId w:val="8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8334F">
        <w:rPr>
          <w:rFonts w:ascii="Times New Roman" w:eastAsiaTheme="minorEastAsia" w:hAnsi="Times New Roman" w:cs="Times New Roman"/>
          <w:sz w:val="24"/>
          <w:szCs w:val="24"/>
        </w:rPr>
        <w:t xml:space="preserve">What are the x-intercept(s) of the graph </w:t>
      </w:r>
      <w:proofErr w:type="gramStart"/>
      <w:r w:rsidRPr="0088334F">
        <w:rPr>
          <w:rFonts w:ascii="Times New Roman" w:eastAsiaTheme="minorEastAsia" w:hAnsi="Times New Roman" w:cs="Times New Roman"/>
          <w:sz w:val="24"/>
          <w:szCs w:val="24"/>
        </w:rPr>
        <w:t xml:space="preserve">of </w:t>
      </w:r>
      <w:proofErr w:type="gramEnd"/>
      <w:r w:rsidRPr="0088334F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028" type="#_x0000_t75" style="width:99.5pt;height:17.8pt" o:ole="">
            <v:imagedata r:id="rId13" o:title=""/>
          </v:shape>
          <o:OLEObject Type="Embed" ProgID="Equation.DSMT4" ShapeID="_x0000_i1028" DrawAspect="Content" ObjectID="_1597825391" r:id="rId17"/>
        </w:object>
      </w:r>
      <w:r w:rsidR="005F76B1">
        <w:rPr>
          <w:rFonts w:ascii="Times New Roman" w:hAnsi="Times New Roman" w:cs="Times New Roman"/>
          <w:sz w:val="24"/>
          <w:szCs w:val="24"/>
        </w:rPr>
        <w:t>?</w:t>
      </w:r>
    </w:p>
    <w:p w:rsidR="00C113EE" w:rsidRDefault="00C113EE" w:rsidP="00C113EE">
      <w:pPr>
        <w:ind w:left="720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5F76B1" w:rsidRDefault="005F76B1" w:rsidP="00C113EE">
      <w:pPr>
        <w:ind w:left="720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5F76B1" w:rsidRDefault="005F76B1" w:rsidP="00C113EE">
      <w:pPr>
        <w:ind w:left="720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5F76B1" w:rsidRDefault="005F76B1" w:rsidP="00C113EE">
      <w:pPr>
        <w:ind w:left="720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5F76B1" w:rsidRPr="00C113EE" w:rsidRDefault="005F76B1" w:rsidP="00C113EE">
      <w:pPr>
        <w:ind w:left="720"/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C113EE" w:rsidRPr="00C113EE" w:rsidRDefault="00C113EE" w:rsidP="00C113EE">
      <w:pPr>
        <w:numPr>
          <w:ilvl w:val="0"/>
          <w:numId w:val="8"/>
        </w:num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C113EE">
        <w:rPr>
          <w:rFonts w:ascii="Times New Roman" w:eastAsiaTheme="minorEastAsia" w:hAnsi="Times New Roman" w:cs="Times New Roman"/>
          <w:sz w:val="24"/>
          <w:szCs w:val="24"/>
        </w:rPr>
        <w:t xml:space="preserve">Explain how you found your answer: </w:t>
      </w:r>
    </w:p>
    <w:p w:rsidR="00C113EE" w:rsidRDefault="00C113EE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F76B1" w:rsidRDefault="005F76B1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F76B1" w:rsidRDefault="005F76B1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F76B1" w:rsidRDefault="005F76B1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F76B1" w:rsidRPr="0088334F" w:rsidRDefault="005F76B1" w:rsidP="00C113EE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8334F" w:rsidRPr="0088334F" w:rsidRDefault="0088334F" w:rsidP="0088334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88334F">
        <w:rPr>
          <w:rFonts w:ascii="Times New Roman" w:hAnsi="Times New Roman" w:cs="Times New Roman"/>
          <w:sz w:val="24"/>
          <w:szCs w:val="24"/>
        </w:rPr>
        <w:t xml:space="preserve">Luke was asked to demonstrate how to solve the </w:t>
      </w:r>
      <w:proofErr w:type="gramStart"/>
      <w:r w:rsidRPr="0088334F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Pr="0088334F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029" type="#_x0000_t75" style="width:99.5pt;height:20.2pt" o:ole="">
            <v:imagedata r:id="rId18" o:title=""/>
          </v:shape>
          <o:OLEObject Type="Embed" ProgID="Equation.DSMT4" ShapeID="_x0000_i1029" DrawAspect="Content" ObjectID="_1597825392" r:id="rId19"/>
        </w:object>
      </w:r>
      <w:r w:rsidRPr="0088334F">
        <w:rPr>
          <w:rFonts w:ascii="Times New Roman" w:eastAsia="Times New Roman" w:hAnsi="Times New Roman" w:cs="Times New Roman"/>
          <w:sz w:val="24"/>
          <w:szCs w:val="24"/>
        </w:rPr>
        <w:t xml:space="preserve">. Determine if each of Luke’s steps is correct or incorrect, </w:t>
      </w:r>
      <w:r w:rsidRPr="0088334F">
        <w:rPr>
          <w:rFonts w:ascii="Times New Roman" w:eastAsia="Times New Roman" w:hAnsi="Times New Roman" w:cs="Times New Roman"/>
          <w:b/>
          <w:sz w:val="24"/>
          <w:szCs w:val="24"/>
        </w:rPr>
        <w:t xml:space="preserve">based on the preceding step. </w:t>
      </w:r>
      <w:r w:rsidRPr="0088334F">
        <w:rPr>
          <w:rFonts w:ascii="Times New Roman" w:eastAsia="Times New Roman" w:hAnsi="Times New Roman" w:cs="Times New Roman"/>
          <w:sz w:val="24"/>
          <w:szCs w:val="24"/>
        </w:rPr>
        <w:t xml:space="preserve">If a step is incorrect, describe the error and explain what Luke should have done instead. </w:t>
      </w:r>
      <w:r w:rsidR="00052AA9">
        <w:rPr>
          <w:rFonts w:ascii="Times New Roman" w:eastAsia="Times New Roman" w:hAnsi="Times New Roman" w:cs="Times New Roman"/>
          <w:sz w:val="24"/>
          <w:szCs w:val="24"/>
        </w:rPr>
        <w:t>(</w:t>
      </w:r>
      <w:bookmarkStart w:id="0" w:name="_GoBack"/>
      <w:bookmarkEnd w:id="0"/>
      <w:r w:rsidR="00052AA9">
        <w:rPr>
          <w:rFonts w:ascii="Times New Roman" w:eastAsia="Times New Roman" w:hAnsi="Times New Roman" w:cs="Times New Roman"/>
          <w:sz w:val="24"/>
          <w:szCs w:val="24"/>
        </w:rPr>
        <w:t>There are multiple mistakes)</w:t>
      </w:r>
    </w:p>
    <w:p w:rsidR="0088334F" w:rsidRPr="0088334F" w:rsidRDefault="00052AA9" w:rsidP="0088334F">
      <w:pPr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88334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41350</wp:posOffset>
            </wp:positionH>
            <wp:positionV relativeFrom="paragraph">
              <wp:posOffset>189344</wp:posOffset>
            </wp:positionV>
            <wp:extent cx="1694815" cy="1468755"/>
            <wp:effectExtent l="0" t="0" r="63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03" t="3822" r="7956" b="5052"/>
                    <a:stretch/>
                  </pic:blipFill>
                  <pic:spPr bwMode="auto">
                    <a:xfrm>
                      <a:off x="0" y="0"/>
                      <a:ext cx="1694815" cy="14687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113EE" w:rsidRPr="00052AA9" w:rsidRDefault="005F76B1" w:rsidP="00052AA9">
      <w:pPr>
        <w:spacing w:after="0" w:line="317" w:lineRule="auto"/>
        <w:ind w:firstLine="360"/>
        <w:rPr>
          <w:rFonts w:ascii="Times New Roman" w:eastAsiaTheme="minorEastAsia" w:hAnsi="Times New Roman" w:cs="Times New Roman"/>
          <w:szCs w:val="24"/>
        </w:rPr>
      </w:pPr>
      <w:r w:rsidRPr="00052AA9">
        <w:rPr>
          <w:rFonts w:ascii="Times New Roman" w:eastAsiaTheme="minorEastAsia" w:hAnsi="Times New Roman" w:cs="Times New Roman"/>
          <w:szCs w:val="24"/>
        </w:rPr>
        <w:t>Step 1</w:t>
      </w:r>
    </w:p>
    <w:p w:rsidR="005F76B1" w:rsidRPr="00052AA9" w:rsidRDefault="005F76B1" w:rsidP="00052AA9">
      <w:pPr>
        <w:spacing w:after="0" w:line="317" w:lineRule="auto"/>
        <w:ind w:firstLine="360"/>
        <w:rPr>
          <w:rFonts w:ascii="Times New Roman" w:eastAsiaTheme="minorEastAsia" w:hAnsi="Times New Roman" w:cs="Times New Roman"/>
          <w:szCs w:val="24"/>
        </w:rPr>
      </w:pPr>
      <w:r w:rsidRPr="00052AA9">
        <w:rPr>
          <w:rFonts w:ascii="Times New Roman" w:eastAsiaTheme="minorEastAsia" w:hAnsi="Times New Roman" w:cs="Times New Roman"/>
          <w:szCs w:val="24"/>
        </w:rPr>
        <w:t>Step 2</w:t>
      </w:r>
    </w:p>
    <w:p w:rsidR="005F76B1" w:rsidRPr="00052AA9" w:rsidRDefault="005F76B1" w:rsidP="00052AA9">
      <w:pPr>
        <w:spacing w:after="0" w:line="317" w:lineRule="auto"/>
        <w:ind w:firstLine="360"/>
        <w:rPr>
          <w:rFonts w:ascii="Times New Roman" w:eastAsiaTheme="minorEastAsia" w:hAnsi="Times New Roman" w:cs="Times New Roman"/>
          <w:szCs w:val="24"/>
        </w:rPr>
      </w:pPr>
      <w:r w:rsidRPr="00052AA9">
        <w:rPr>
          <w:rFonts w:ascii="Times New Roman" w:eastAsiaTheme="minorEastAsia" w:hAnsi="Times New Roman" w:cs="Times New Roman"/>
          <w:szCs w:val="24"/>
        </w:rPr>
        <w:t>Step 3</w:t>
      </w:r>
    </w:p>
    <w:p w:rsidR="005F76B1" w:rsidRPr="00052AA9" w:rsidRDefault="005F76B1" w:rsidP="00052AA9">
      <w:pPr>
        <w:spacing w:after="0" w:line="317" w:lineRule="auto"/>
        <w:ind w:firstLine="360"/>
        <w:rPr>
          <w:rFonts w:ascii="Times New Roman" w:eastAsiaTheme="minorEastAsia" w:hAnsi="Times New Roman" w:cs="Times New Roman"/>
          <w:szCs w:val="24"/>
        </w:rPr>
      </w:pPr>
      <w:r w:rsidRPr="00052AA9">
        <w:rPr>
          <w:rFonts w:ascii="Times New Roman" w:eastAsiaTheme="minorEastAsia" w:hAnsi="Times New Roman" w:cs="Times New Roman"/>
          <w:szCs w:val="24"/>
        </w:rPr>
        <w:t>Step 4</w:t>
      </w:r>
    </w:p>
    <w:p w:rsidR="005F76B1" w:rsidRPr="00052AA9" w:rsidRDefault="00052AA9" w:rsidP="00052AA9">
      <w:pPr>
        <w:spacing w:after="0" w:line="317" w:lineRule="auto"/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eastAsiaTheme="minorEastAsia" w:hAnsi="Times New Roman" w:cs="Times New Roman"/>
          <w:szCs w:val="24"/>
        </w:rPr>
        <w:t xml:space="preserve">      </w:t>
      </w:r>
      <w:r w:rsidR="005F76B1" w:rsidRPr="00052AA9">
        <w:rPr>
          <w:rFonts w:ascii="Times New Roman" w:eastAsiaTheme="minorEastAsia" w:hAnsi="Times New Roman" w:cs="Times New Roman"/>
          <w:szCs w:val="24"/>
        </w:rPr>
        <w:t>Step 5</w:t>
      </w:r>
    </w:p>
    <w:p w:rsidR="005F76B1" w:rsidRPr="00052AA9" w:rsidRDefault="00052AA9" w:rsidP="00052AA9">
      <w:pPr>
        <w:spacing w:after="0" w:line="317" w:lineRule="auto"/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eastAsiaTheme="minorEastAsia" w:hAnsi="Times New Roman" w:cs="Times New Roman"/>
          <w:szCs w:val="24"/>
        </w:rPr>
        <w:t xml:space="preserve">      </w:t>
      </w:r>
      <w:r w:rsidR="005F76B1" w:rsidRPr="00052AA9">
        <w:rPr>
          <w:rFonts w:ascii="Times New Roman" w:eastAsiaTheme="minorEastAsia" w:hAnsi="Times New Roman" w:cs="Times New Roman"/>
          <w:szCs w:val="24"/>
        </w:rPr>
        <w:t>Step 6</w:t>
      </w:r>
    </w:p>
    <w:p w:rsidR="005F76B1" w:rsidRPr="00052AA9" w:rsidRDefault="00052AA9" w:rsidP="00052AA9">
      <w:pPr>
        <w:spacing w:after="0" w:line="317" w:lineRule="auto"/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eastAsiaTheme="minorEastAsia" w:hAnsi="Times New Roman" w:cs="Times New Roman"/>
          <w:szCs w:val="24"/>
        </w:rPr>
        <w:t xml:space="preserve">      </w:t>
      </w:r>
      <w:r w:rsidR="005F76B1" w:rsidRPr="00052AA9">
        <w:rPr>
          <w:rFonts w:ascii="Times New Roman" w:eastAsiaTheme="minorEastAsia" w:hAnsi="Times New Roman" w:cs="Times New Roman"/>
          <w:szCs w:val="24"/>
        </w:rPr>
        <w:t>Step</w:t>
      </w:r>
      <w:r w:rsidRPr="00052AA9">
        <w:rPr>
          <w:rFonts w:ascii="Times New Roman" w:eastAsiaTheme="minorEastAsia" w:hAnsi="Times New Roman" w:cs="Times New Roman"/>
          <w:szCs w:val="24"/>
        </w:rPr>
        <w:t xml:space="preserve"> </w:t>
      </w:r>
      <w:r w:rsidR="005F76B1" w:rsidRPr="00052AA9">
        <w:rPr>
          <w:rFonts w:ascii="Times New Roman" w:eastAsiaTheme="minorEastAsia" w:hAnsi="Times New Roman" w:cs="Times New Roman"/>
          <w:szCs w:val="24"/>
        </w:rPr>
        <w:t>7</w:t>
      </w:r>
    </w:p>
    <w:p w:rsidR="0088334F" w:rsidRPr="0088334F" w:rsidRDefault="0088334F" w:rsidP="0088334F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8334F" w:rsidRPr="0088334F" w:rsidRDefault="0088334F" w:rsidP="0088334F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8334F" w:rsidRPr="0088334F" w:rsidRDefault="0088334F" w:rsidP="0088334F">
      <w:pPr>
        <w:rPr>
          <w:rFonts w:ascii="Times New Roman" w:eastAsiaTheme="minorEastAsia" w:hAnsi="Times New Roman" w:cs="Times New Roman"/>
          <w:sz w:val="24"/>
          <w:szCs w:val="24"/>
        </w:rPr>
      </w:pPr>
    </w:p>
    <w:sectPr w:rsidR="0088334F" w:rsidRPr="0088334F" w:rsidSect="004906D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57A32"/>
    <w:multiLevelType w:val="hybridMultilevel"/>
    <w:tmpl w:val="DEAAA4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6571C5"/>
    <w:multiLevelType w:val="multilevel"/>
    <w:tmpl w:val="E8F0D98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33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48286D8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54BB5EF7"/>
    <w:multiLevelType w:val="hybridMultilevel"/>
    <w:tmpl w:val="56DA74E0"/>
    <w:lvl w:ilvl="0" w:tplc="54D0470E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E634E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333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59D45AA1"/>
    <w:multiLevelType w:val="hybridMultilevel"/>
    <w:tmpl w:val="5838CC1C"/>
    <w:lvl w:ilvl="0" w:tplc="AC6641EE">
      <w:start w:val="4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F165DDE"/>
    <w:multiLevelType w:val="hybridMultilevel"/>
    <w:tmpl w:val="20EA11CE"/>
    <w:lvl w:ilvl="0" w:tplc="2AE4E978">
      <w:start w:val="1"/>
      <w:numFmt w:val="upperLetter"/>
      <w:lvlText w:val="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9505729"/>
    <w:multiLevelType w:val="hybridMultilevel"/>
    <w:tmpl w:val="D478B6AA"/>
    <w:lvl w:ilvl="0" w:tplc="6CBE1A8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5"/>
  </w:num>
  <w:num w:numId="5">
    <w:abstractNumId w:val="4"/>
  </w:num>
  <w:num w:numId="6">
    <w:abstractNumId w:val="1"/>
  </w:num>
  <w:num w:numId="7">
    <w:abstractNumId w:val="3"/>
  </w:num>
  <w:num w:numId="8">
    <w:abstractNumId w:val="6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13EE"/>
    <w:rsid w:val="00052AA9"/>
    <w:rsid w:val="004906D4"/>
    <w:rsid w:val="004B3216"/>
    <w:rsid w:val="005F76B1"/>
    <w:rsid w:val="006057E2"/>
    <w:rsid w:val="00695A59"/>
    <w:rsid w:val="0088334F"/>
    <w:rsid w:val="008B5525"/>
    <w:rsid w:val="00A16685"/>
    <w:rsid w:val="00C113EE"/>
    <w:rsid w:val="00EB5F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B50A7E"/>
  <w15:chartTrackingRefBased/>
  <w15:docId w15:val="{E40FB51A-3EDD-45CD-AF9D-157293BA0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113EE"/>
    <w:rPr>
      <w:rFonts w:asciiTheme="minorHAnsi" w:hAnsiTheme="minorHAn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13EE"/>
    <w:pPr>
      <w:spacing w:line="25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66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668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6680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D12645-DAA7-4BD9-BB71-45F1118966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2</Pages>
  <Words>333</Words>
  <Characters>190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nry Borjas</dc:creator>
  <cp:keywords/>
  <dc:description/>
  <cp:lastModifiedBy>Yasmeen Bouwman</cp:lastModifiedBy>
  <cp:revision>7</cp:revision>
  <cp:lastPrinted>2018-09-07T11:43:00Z</cp:lastPrinted>
  <dcterms:created xsi:type="dcterms:W3CDTF">2018-09-07T11:43:00Z</dcterms:created>
  <dcterms:modified xsi:type="dcterms:W3CDTF">2018-09-07T15:36:00Z</dcterms:modified>
</cp:coreProperties>
</file>